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85" r:id="rId4"/>
    <p:sldId id="287" r:id="rId5"/>
    <p:sldId id="288" r:id="rId6"/>
    <p:sldId id="289" r:id="rId7"/>
    <p:sldId id="299" r:id="rId8"/>
    <p:sldId id="290" r:id="rId9"/>
    <p:sldId id="291" r:id="rId10"/>
    <p:sldId id="292" r:id="rId11"/>
    <p:sldId id="293" r:id="rId12"/>
    <p:sldId id="294" r:id="rId13"/>
    <p:sldId id="297" r:id="rId14"/>
    <p:sldId id="298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7E7E"/>
    <a:srgbClr val="366092"/>
    <a:srgbClr val="0000FF"/>
    <a:srgbClr val="00000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709" autoAdjust="0"/>
  </p:normalViewPr>
  <p:slideViewPr>
    <p:cSldViewPr>
      <p:cViewPr varScale="1">
        <p:scale>
          <a:sx n="87" d="100"/>
          <a:sy n="87" d="100"/>
        </p:scale>
        <p:origin x="90" y="5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8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8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ranslations and Refle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2851" y="1371600"/>
            <a:ext cx="4138298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(4 units left) and the vertic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 (1 unit down). The effect is that the vertex is now at the point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4, 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)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310389" y="1320567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3" imgW="1879560" imgH="469800" progId="Equation.DSMT4">
                  <p:embed/>
                </p:oleObj>
              </mc:Choice>
              <mc:Fallback>
                <p:oleObj name="Equation" r:id="rId3" imgW="1879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389" y="1320567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6358" y="1219200"/>
            <a:ext cx="4291284" cy="429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7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2 (2 units left) and the vertical translation is 7 (7 units up). The effect is that the vertex is now at the point </a:t>
            </a:r>
            <a:br>
              <a:rPr lang="en-US" dirty="0"/>
            </a:b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2, 7).</a:t>
            </a: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314700" y="1328956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3" imgW="1866600" imgH="469800" progId="Equation.DSMT4">
                  <p:embed/>
                </p:oleObj>
              </mc:Choice>
              <mc:Fallback>
                <p:oleObj name="Equation" r:id="rId3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28956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(cont.)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7440" y="1371600"/>
            <a:ext cx="4389120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The reflection is performed first, followed by the translations.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5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and the graph is reflected across the </a:t>
            </a:r>
            <a:r>
              <a:rPr lang="en-US" i="1" dirty="0"/>
              <a:t>x</a:t>
            </a:r>
            <a:r>
              <a:rPr lang="en-US" dirty="0"/>
              <a:t>-axis. We show step-by-step how to “arrive” at the graph. (You may do these steps mentally and graph only the last step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flections and translations of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314467" y="1342122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3" imgW="2120760" imgH="469800" progId="Equation.DSMT4">
                  <p:embed/>
                </p:oleObj>
              </mc:Choice>
              <mc:Fallback>
                <p:oleObj name="Equation" r:id="rId3" imgW="2120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467" y="1342122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1: </a:t>
            </a:r>
            <a:r>
              <a:rPr lang="en-US" dirty="0"/>
              <a:t>Graph the refle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flections and translations of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981200"/>
            <a:ext cx="4114800" cy="3852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601478" y="1303789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4" imgW="1282680" imgH="495000" progId="Equation.DSMT4">
                  <p:embed/>
                </p:oleObj>
              </mc:Choice>
              <mc:Fallback>
                <p:oleObj name="Equation" r:id="rId4" imgW="12826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478" y="1303789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Translate the graph 2 units to the left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flections and translations of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D0C235-AC8E-41AC-B317-67A8EC64E9E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5082" y="1905000"/>
            <a:ext cx="3813835" cy="3809574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Translate the graph 5 units up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flections and translations of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752600"/>
            <a:ext cx="4114800" cy="416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is given. Graph the function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If               is written                  then                         is the same as                              So                         and there is a horizontal translation of 2 units to the right and a vertical translation of 1 unit up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446789" y="1253455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789" y="1253455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550178" y="1744211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Equation" r:id="rId5" imgW="2019240" imgH="482400" progId="Equation.DSMT4">
                  <p:embed/>
                </p:oleObj>
              </mc:Choice>
              <mc:Fallback>
                <p:oleObj name="Equation" r:id="rId5" imgW="2019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8" y="1744211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837967" y="2794233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Equation" r:id="rId7" imgW="1015920" imgH="482400" progId="Equation.DSMT4">
                  <p:embed/>
                </p:oleObj>
              </mc:Choice>
              <mc:Fallback>
                <p:oleObj name="Equation" r:id="rId7" imgW="1015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67" y="2794233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352567" y="2878822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6" name="Equation" r:id="rId9" imgW="1320480" imgH="469800" progId="Equation.DSMT4">
                  <p:embed/>
                </p:oleObj>
              </mc:Choice>
              <mc:Fallback>
                <p:oleObj name="Equation" r:id="rId9" imgW="1320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567" y="2878822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478011" y="28194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name="Equation" r:id="rId11" imgW="1930320" imgH="482400" progId="Equation.DSMT4">
                  <p:embed/>
                </p:oleObj>
              </mc:Choice>
              <mc:Fallback>
                <p:oleObj name="Equation" r:id="rId11" imgW="19303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011" y="28194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769378" y="3284989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8" name="Equation" r:id="rId13" imgW="2222280" imgH="469800" progId="Equation.DSMT4">
                  <p:embed/>
                </p:oleObj>
              </mc:Choice>
              <mc:Fallback>
                <p:oleObj name="Equation" r:id="rId13" imgW="2222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378" y="3284989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512578" y="3276600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9" name="Equation" r:id="rId15" imgW="1942920" imgH="495000" progId="Equation.DSMT4">
                  <p:embed/>
                </p:oleObj>
              </mc:Choice>
              <mc:Fallback>
                <p:oleObj name="Equation" r:id="rId15" imgW="1942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578" y="3276600"/>
                        <a:ext cx="1943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functions at a given expression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difference quotient for a given function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horizontal and vertical translations of given graphs of function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reflections and translations of given graphs of function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76976"/>
            <a:ext cx="4114800" cy="4133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276977"/>
            <a:ext cx="4114800" cy="410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  is given. Graph the function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Here                            so translate the graph horizontally 3 units and vertically −2 units. (Add 3 to each </a:t>
            </a:r>
            <a:r>
              <a:rPr lang="en-US" i="1" dirty="0"/>
              <a:t>x</a:t>
            </a:r>
            <a:r>
              <a:rPr lang="en-US" dirty="0"/>
              <a:t>-value and −2 to each </a:t>
            </a:r>
            <a:r>
              <a:rPr lang="en-US" i="1" dirty="0"/>
              <a:t>y</a:t>
            </a:r>
            <a:r>
              <a:rPr lang="en-US" dirty="0"/>
              <a:t>-value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459489" y="131217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3" imgW="1206360" imgH="469800" progId="Equation.DSMT4">
                  <p:embed/>
                </p:oleObj>
              </mc:Choice>
              <mc:Fallback>
                <p:oleObj name="Equation" r:id="rId3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89" y="1312178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601211" y="17526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1" y="17526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282001" y="2861345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7" imgW="2145960" imgH="495000" progId="Equation.DSMT4">
                  <p:embed/>
                </p:oleObj>
              </mc:Choice>
              <mc:Fallback>
                <p:oleObj name="Equation" r:id="rId7" imgW="2145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001" y="2861345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1359317"/>
            <a:ext cx="4114800" cy="4127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1371600"/>
            <a:ext cx="4114800" cy="4120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unction                           find: </a:t>
            </a:r>
          </a:p>
          <a:p>
            <a:pPr marL="461963" indent="-461963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3)</a:t>
            </a:r>
          </a:p>
          <a:p>
            <a:pPr marL="461963" indent="-461963">
              <a:spcBef>
                <a:spcPts val="0"/>
              </a:spcBef>
            </a:pPr>
            <a:r>
              <a:rPr lang="en-US" b="1" dirty="0"/>
              <a:t>Solutio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pPr marL="461963" indent="-461963"/>
            <a:r>
              <a:rPr lang="en-US" b="1" dirty="0"/>
              <a:t>Solution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895600" y="1312178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3" imgW="2095200" imgH="482400" progId="Equation.DSMT4">
                  <p:embed/>
                </p:oleObj>
              </mc:Choice>
              <mc:Fallback>
                <p:oleObj name="Equation" r:id="rId3" imgW="2095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12178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990600" y="2726422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5" imgW="2222280" imgH="533160" progId="Equation.DSMT4">
                  <p:embed/>
                </p:oleObj>
              </mc:Choice>
              <mc:Fallback>
                <p:oleObj name="Equation" r:id="rId5" imgW="2222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26422"/>
                        <a:ext cx="222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676400" y="3446477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Equation" r:id="rId7" imgW="1282680" imgH="291960" progId="Equation.DSMT4">
                  <p:embed/>
                </p:oleObj>
              </mc:Choice>
              <mc:Fallback>
                <p:oleObj name="Equation" r:id="rId7" imgW="1282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46477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980888" y="3438088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9" imgW="1143000" imgH="291960" progId="Equation.DSMT4">
                  <p:embed/>
                </p:oleObj>
              </mc:Choice>
              <mc:Fallback>
                <p:oleObj name="Equation" r:id="rId9" imgW="1143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888" y="3438088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4182611" y="3420844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11" y="3420844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066800" y="481737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13" imgW="672840" imgH="469800" progId="Equation.DSMT4">
                  <p:embed/>
                </p:oleObj>
              </mc:Choice>
              <mc:Fallback>
                <p:oleObj name="Equation" r:id="rId13" imgW="672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17378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760989" y="4775433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15" imgW="1549080" imgH="533160" progId="Equation.DSMT4">
                  <p:embed/>
                </p:oleObj>
              </mc:Choice>
              <mc:Fallback>
                <p:oleObj name="Equation" r:id="rId15" imgW="15490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989" y="4775433"/>
                        <a:ext cx="154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62114"/>
              </p:ext>
            </p:extLst>
          </p:nvPr>
        </p:nvGraphicFramePr>
        <p:xfrm>
          <a:off x="1770077" y="5410200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17" imgW="1282680" imgH="380880" progId="Equation.DSMT4">
                  <p:embed/>
                </p:oleObj>
              </mc:Choice>
              <mc:Fallback>
                <p:oleObj name="Equation" r:id="rId17" imgW="12826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77" y="5410200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1)</a:t>
            </a:r>
            <a:endParaRPr lang="en-US" dirty="0"/>
          </a:p>
          <a:p>
            <a:pPr marL="461963" indent="-461963"/>
            <a:r>
              <a:rPr lang="en-US" b="1" dirty="0"/>
              <a:t>Solution</a:t>
            </a:r>
            <a:endParaRPr lang="en-US" dirty="0"/>
          </a:p>
          <a:p>
            <a:pPr marL="461963" indent="-461963"/>
            <a:r>
              <a:rPr lang="en-US" dirty="0"/>
              <a:t>Replace </a:t>
            </a:r>
            <a:r>
              <a:rPr lang="en-US" i="1" dirty="0"/>
              <a:t>x </a:t>
            </a:r>
            <a:r>
              <a:rPr lang="en-US" dirty="0"/>
              <a:t>with </a:t>
            </a:r>
            <a:r>
              <a:rPr lang="en-US" i="1" dirty="0"/>
              <a:t>a</a:t>
            </a:r>
            <a:r>
              <a:rPr lang="en-US" dirty="0"/>
              <a:t> + 1 and simplify.</a:t>
            </a:r>
          </a:p>
          <a:p>
            <a:pPr marL="461963" indent="-461963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 (cont.)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066800" y="30480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" imgW="1130040" imgH="469800" progId="Equation.DSMT4">
                  <p:embed/>
                </p:oleObj>
              </mc:Choice>
              <mc:Fallback>
                <p:oleObj name="Equation" r:id="rId3" imgW="1130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209800" y="29718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5" imgW="2006280" imgH="533160" progId="Equation.DSMT4">
                  <p:embed/>
                </p:oleObj>
              </mc:Choice>
              <mc:Fallback>
                <p:oleObj name="Equation" r:id="rId5" imgW="20062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209800" y="3614956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7" imgW="2654280" imgH="571320" progId="Equation.DSMT4">
                  <p:embed/>
                </p:oleObj>
              </mc:Choice>
              <mc:Fallback>
                <p:oleObj name="Equation" r:id="rId7" imgW="26542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14956"/>
                        <a:ext cx="265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209800" y="4267200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9" imgW="2425680" imgH="380880" progId="Equation.DSMT4">
                  <p:embed/>
                </p:oleObj>
              </mc:Choice>
              <mc:Fallback>
                <p:oleObj name="Equation" r:id="rId9" imgW="2425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209800" y="48768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11" imgW="1942920" imgH="380880" progId="Equation.DSMT4">
                  <p:embed/>
                </p:oleObj>
              </mc:Choice>
              <mc:Fallback>
                <p:oleObj name="Equation" r:id="rId11" imgW="19429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688822" y="1337345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3" imgW="1930320" imgH="469800" progId="Equation.DSMT4">
                  <p:embed/>
                </p:oleObj>
              </mc:Choice>
              <mc:Fallback>
                <p:oleObj name="Equation" r:id="rId3" imgW="1930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822" y="1337345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30352" y="2337033"/>
          <a:ext cx="561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5" imgW="5613120" imgH="469800" progId="Equation.DSMT4">
                  <p:embed/>
                </p:oleObj>
              </mc:Choice>
              <mc:Fallback>
                <p:oleObj name="Equation" r:id="rId5" imgW="5613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37033"/>
                        <a:ext cx="561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2887211"/>
            <a:ext cx="2839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ubstituting gives: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28444" y="35052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7" imgW="2184120" imgH="888840" progId="Equation.DSMT4">
                  <p:embed/>
                </p:oleObj>
              </mc:Choice>
              <mc:Fallback>
                <p:oleObj name="Equation" r:id="rId7" imgW="218412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5052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912378" y="3479800"/>
          <a:ext cx="361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9" imgW="3619440" imgH="939600" progId="Equation.DSMT4">
                  <p:embed/>
                </p:oleObj>
              </mc:Choice>
              <mc:Fallback>
                <p:oleObj name="Equation" r:id="rId9" imgW="361944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479800"/>
                        <a:ext cx="361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920767" y="4495800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11" imgW="2997000" imgH="838080" progId="Equation.DSMT4">
                  <p:embed/>
                </p:oleObj>
              </mc:Choice>
              <mc:Fallback>
                <p:oleObj name="Equation" r:id="rId11" imgW="2997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7" y="4495800"/>
                        <a:ext cx="299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943600" y="44958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13" imgW="939600" imgH="838080" progId="Equation.DSMT4">
                  <p:embed/>
                </p:oleObj>
              </mc:Choice>
              <mc:Fallback>
                <p:oleObj name="Equation" r:id="rId13" imgW="939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934200" y="48006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15" imgW="774360" imgH="291960" progId="Equation.DSMT4">
                  <p:embed/>
                </p:oleObj>
              </mc:Choice>
              <mc:Fallback>
                <p:oleObj name="Equation" r:id="rId15" imgW="7743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r>
              <a:rPr lang="en-US" dirty="0"/>
              <a:t>Substituting gives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663655" y="1337811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655" y="1337811"/>
                        <a:ext cx="224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30352" y="2305050"/>
          <a:ext cx="699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5" imgW="6997680" imgH="533160" progId="Equation.DSMT4">
                  <p:embed/>
                </p:oleObj>
              </mc:Choice>
              <mc:Fallback>
                <p:oleObj name="Equation" r:id="rId5" imgW="69976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05050"/>
                        <a:ext cx="699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95556" y="3674378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7" imgW="2184120" imgH="888840" progId="Equation.DSMT4">
                  <p:embed/>
                </p:oleObj>
              </mc:Choice>
              <mc:Fallback>
                <p:oleObj name="Equation" r:id="rId7" imgW="21841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56" y="3674378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115811" y="3547145"/>
          <a:ext cx="510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9" imgW="5105160" imgH="1028520" progId="Equation.DSMT4">
                  <p:embed/>
                </p:oleObj>
              </mc:Choice>
              <mc:Fallback>
                <p:oleObj name="Equation" r:id="rId9" imgW="510516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811" y="3547145"/>
                        <a:ext cx="510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  <a:endParaRPr lang="en-US" dirty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8444" y="2362200"/>
          <a:ext cx="236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3" imgW="2361960" imgH="876240" progId="Equation.DSMT4">
                  <p:embed/>
                </p:oleObj>
              </mc:Choice>
              <mc:Fallback>
                <p:oleObj name="Equation" r:id="rId3" imgW="2361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2362200"/>
                        <a:ext cx="236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728444" y="345440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5" imgW="2311200" imgH="888840" progId="Equation.DSMT4">
                  <p:embed/>
                </p:oleObj>
              </mc:Choice>
              <mc:Fallback>
                <p:oleObj name="Equation" r:id="rId5" imgW="23112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454400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715963" y="4572000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7" imgW="1917360" imgH="304560" progId="Equation.DSMT4">
                  <p:embed/>
                </p:oleObj>
              </mc:Choice>
              <mc:Fallback>
                <p:oleObj name="Equation" r:id="rId7" imgW="19173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72000"/>
                        <a:ext cx="191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28444" y="1447800"/>
          <a:ext cx="527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Equation" r:id="rId9" imgW="5270400" imgH="876240" progId="Equation.DSMT4">
                  <p:embed/>
                </p:oleObj>
              </mc:Choice>
              <mc:Fallback>
                <p:oleObj name="Equation" r:id="rId9" imgW="527040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1447800"/>
                        <a:ext cx="527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700244" y="3784833"/>
            <a:ext cx="15041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324600" y="1600200"/>
            <a:ext cx="20476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xpand 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+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)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</a:p>
          <a:p>
            <a:r>
              <a:rPr lang="en-US" sz="2000" dirty="0">
                <a:solidFill>
                  <a:srgbClr val="007E7E"/>
                </a:solidFill>
              </a:rPr>
              <a:t>and multiply by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Given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horizontal translation of </a:t>
            </a:r>
            <a:r>
              <a:rPr lang="en-US" i="1" dirty="0">
                <a:solidFill>
                  <a:srgbClr val="000000"/>
                </a:solidFill>
              </a:rPr>
              <a:t>h </a:t>
            </a:r>
            <a:r>
              <a:rPr lang="en-US" dirty="0">
                <a:solidFill>
                  <a:srgbClr val="000000"/>
                </a:solidFill>
              </a:rPr>
              <a:t>units, and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vertical translation of </a:t>
            </a:r>
            <a:r>
              <a:rPr lang="en-US" i="1" dirty="0">
                <a:solidFill>
                  <a:srgbClr val="000000"/>
                </a:solidFill>
              </a:rPr>
              <a:t>k </a:t>
            </a:r>
            <a:r>
              <a:rPr lang="en-US" dirty="0">
                <a:solidFill>
                  <a:srgbClr val="000000"/>
                </a:solidFill>
              </a:rPr>
              <a:t>unit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of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 </a:t>
            </a:r>
            <a:endParaRPr lang="en-US" i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Draw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n relation to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as if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were the origin, (0, 0). This new graph will be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and Vertical Translation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                        Use the graph in Figure 5 as a reference.</a:t>
            </a:r>
          </a:p>
          <a:p>
            <a:r>
              <a:rPr lang="en-US" b="1" dirty="0"/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3, 2)</a:t>
            </a:r>
            <a:r>
              <a:rPr lang="en-US" dirty="0">
                <a:solidFill>
                  <a:schemeClr val="tx1"/>
                </a:solidFill>
              </a:rPr>
              <a:t>, so there </a:t>
            </a:r>
            <a:r>
              <a:rPr lang="en-US" dirty="0"/>
              <a:t>is a horizontal translation of 3 units right and 2 units up. In effect, </a:t>
            </a:r>
            <a:r>
              <a:rPr lang="en-US" dirty="0">
                <a:solidFill>
                  <a:schemeClr val="tx1"/>
                </a:solidFill>
              </a:rPr>
              <a:t>(3, 2),</a:t>
            </a:r>
            <a:r>
              <a:rPr lang="en-US" dirty="0"/>
              <a:t> is now the vertex of the new graph just as </a:t>
            </a:r>
            <a:r>
              <a:rPr lang="en-US" dirty="0">
                <a:solidFill>
                  <a:schemeClr val="tx1"/>
                </a:solidFill>
              </a:rPr>
              <a:t>(0, 0) </a:t>
            </a:r>
            <a:r>
              <a:rPr lang="en-US" dirty="0"/>
              <a:t>is the vertex of the original graph. You should check that the points shown on the graph here do indeed satisfy the func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330779" y="1320567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3" imgW="1866600" imgH="469800" progId="Equation.DSMT4">
                  <p:embed/>
                </p:oleObj>
              </mc:Choice>
              <mc:Fallback>
                <p:oleObj name="Equation" r:id="rId3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779" y="1320567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8</TotalTime>
  <Words>789</Words>
  <Application>Microsoft Office PowerPoint</Application>
  <PresentationFormat>On-screen Show (4:3)</PresentationFormat>
  <Paragraphs>7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Section 18.1</vt:lpstr>
      <vt:lpstr>Objectives</vt:lpstr>
      <vt:lpstr>Example 1: Using f(x) Notation</vt:lpstr>
      <vt:lpstr>Example 1: Using f(x) Notation (cont.)</vt:lpstr>
      <vt:lpstr>Example 2: Finding the Difference Quotient f(x+h)-f(x)/h</vt:lpstr>
      <vt:lpstr>Example 3: Finding the Difference Quotient f(x+h)-f(x)/h</vt:lpstr>
      <vt:lpstr>Example 3: Finding the Difference Quotient f(x+h) - f(x)/h</vt:lpstr>
      <vt:lpstr>Horizontal and Vertical Translations</vt:lpstr>
      <vt:lpstr>Example 4: Horizontal and Vertical Translations of y = |x|</vt:lpstr>
      <vt:lpstr>Example 4: Horizontal and Vertical Translations of y = |x| (cont.)</vt:lpstr>
      <vt:lpstr>Example 5: Horizontal and Vertical Translations of y = |x|</vt:lpstr>
      <vt:lpstr>Example 5: Horizontal and Vertical Translations of y = |x| (cont.)</vt:lpstr>
      <vt:lpstr>Example 6: Horizontal and Vertical Translations of y = |x|</vt:lpstr>
      <vt:lpstr>Example 6: Horizontal and Vertical Translations of y = |x|(cont.)</vt:lpstr>
      <vt:lpstr>Example 7: Reflections and translations of  y = |x|</vt:lpstr>
      <vt:lpstr>Example 7: Reflections and translations of  y = |x| (cont.)</vt:lpstr>
      <vt:lpstr>Example 7: Reflections and translations of  y = |x| (cont.)</vt:lpstr>
      <vt:lpstr>Example 7: Reflections and translations of  y = |x| (cont.)</vt:lpstr>
      <vt:lpstr>Example 8: Graphing Translations of a Function Given its Graph</vt:lpstr>
      <vt:lpstr>Example 8: Graphing Translations of a Function Given its Graph (cont.)</vt:lpstr>
      <vt:lpstr>Example 9: Graphing Translations of a Function Given its Graph</vt:lpstr>
      <vt:lpstr>Example 9: Graphing Translations of a Function Given its Graph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 Systems</dc:creator>
  <cp:lastModifiedBy>Rebecca Johnson</cp:lastModifiedBy>
  <cp:revision>109</cp:revision>
  <dcterms:created xsi:type="dcterms:W3CDTF">2013-04-26T14:43:13Z</dcterms:created>
  <dcterms:modified xsi:type="dcterms:W3CDTF">2018-08-23T14:58:54Z</dcterms:modified>
</cp:coreProperties>
</file>